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B6D129" w14:textId="77777777" w:rsidR="007E37FC" w:rsidRDefault="00A22EC9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MACROBUTTON MTEditEquationSection2 </w:instrText>
      </w:r>
      <w:r w:rsidRPr="00A22EC9">
        <w:rPr>
          <w:rStyle w:val="MTEquationSection"/>
          <w:rFonts w:hint="eastAsia"/>
        </w:rPr>
        <w:instrText>公式章</w:instrText>
      </w:r>
      <w:r w:rsidRPr="00A22EC9">
        <w:rPr>
          <w:rStyle w:val="MTEquationSection"/>
          <w:rFonts w:hint="eastAsia"/>
        </w:rPr>
        <w:instrText xml:space="preserve"> 4 </w:instrText>
      </w:r>
      <w:r w:rsidRPr="00A22EC9">
        <w:rPr>
          <w:rStyle w:val="MTEquationSection"/>
          <w:rFonts w:hint="eastAsia"/>
        </w:rPr>
        <w:instrText>节</w:instrText>
      </w:r>
      <w:r w:rsidRPr="00A22EC9">
        <w:rPr>
          <w:rStyle w:val="MTEquationSection"/>
          <w:rFonts w:hint="eastAsia"/>
        </w:rPr>
        <w:instrText xml:space="preserve"> 1</w:instrText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</w:instrText>
      </w:r>
      <w:r>
        <w:rPr>
          <w:rFonts w:hint="eastAsia"/>
          <w:b/>
          <w:bCs/>
          <w:sz w:val="32"/>
          <w:szCs w:val="32"/>
        </w:rPr>
        <w:instrText>SEQ MTEqn \r \h \* MERGEFORMAT</w:instrText>
      </w:r>
      <w:r>
        <w:rPr>
          <w:b/>
          <w:bCs/>
          <w:sz w:val="32"/>
          <w:szCs w:val="32"/>
        </w:rPr>
        <w:instrText xml:space="preserve">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Sec \r 1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Chap \r 4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end"/>
      </w:r>
      <w:r w:rsidR="007E37FC"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 w:rsidR="007E37FC"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 w:rsidR="007E37FC">
        <w:rPr>
          <w:rFonts w:hint="eastAsia"/>
          <w:b/>
          <w:sz w:val="32"/>
          <w:szCs w:val="32"/>
        </w:rPr>
        <w:t>》</w:t>
      </w:r>
      <w:r w:rsidR="007E37FC">
        <w:rPr>
          <w:rFonts w:hint="eastAsia"/>
          <w:b/>
          <w:bCs/>
          <w:sz w:val="32"/>
          <w:szCs w:val="32"/>
        </w:rPr>
        <w:t>上机</w:t>
      </w:r>
      <w:r w:rsidR="007E37FC">
        <w:rPr>
          <w:rFonts w:hint="eastAsia"/>
          <w:b/>
          <w:sz w:val="32"/>
          <w:szCs w:val="32"/>
        </w:rPr>
        <w:t>实验</w:t>
      </w:r>
      <w:r w:rsidR="007E37FC"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2B88F303" w14:textId="77777777" w:rsidTr="00B93D9F">
        <w:trPr>
          <w:cantSplit/>
          <w:jc w:val="center"/>
        </w:trPr>
        <w:tc>
          <w:tcPr>
            <w:tcW w:w="2808" w:type="dxa"/>
          </w:tcPr>
          <w:p w14:paraId="0882E49E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20894942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4DCC23DF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129B5C49" w14:textId="77777777" w:rsidTr="00B93D9F">
        <w:trPr>
          <w:cantSplit/>
          <w:jc w:val="center"/>
        </w:trPr>
        <w:tc>
          <w:tcPr>
            <w:tcW w:w="2808" w:type="dxa"/>
          </w:tcPr>
          <w:p w14:paraId="3FDF7B21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7B836DF0" w14:textId="582BBEBB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77486E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7C1D7EEE" w14:textId="2140ED7E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:rsidRPr="005F5D1D" w14:paraId="6A15E1F5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6D301EAE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967F07">
              <w:rPr>
                <w:rFonts w:hint="eastAsia"/>
                <w:bCs/>
                <w:sz w:val="21"/>
                <w:szCs w:val="21"/>
              </w:rPr>
              <w:t>实验</w:t>
            </w:r>
            <w:r w:rsidR="00F637D1">
              <w:rPr>
                <w:rFonts w:hint="eastAsia"/>
                <w:bCs/>
                <w:sz w:val="21"/>
                <w:szCs w:val="21"/>
              </w:rPr>
              <w:t>七</w:t>
            </w:r>
            <w:r w:rsidR="00967F07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F637D1">
              <w:rPr>
                <w:rFonts w:hint="eastAsia"/>
                <w:bCs/>
                <w:sz w:val="21"/>
                <w:szCs w:val="21"/>
              </w:rPr>
              <w:t>微分方程</w:t>
            </w:r>
          </w:p>
        </w:tc>
      </w:tr>
      <w:tr w:rsidR="007E37FC" w14:paraId="51CFE225" w14:textId="77777777" w:rsidTr="00B93D9F">
        <w:trPr>
          <w:cantSplit/>
          <w:jc w:val="center"/>
        </w:trPr>
        <w:tc>
          <w:tcPr>
            <w:tcW w:w="2808" w:type="dxa"/>
          </w:tcPr>
          <w:p w14:paraId="648A71CE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F637D1">
              <w:rPr>
                <w:bCs/>
                <w:sz w:val="21"/>
                <w:szCs w:val="21"/>
              </w:rPr>
              <w:t>7</w:t>
            </w:r>
          </w:p>
        </w:tc>
        <w:tc>
          <w:tcPr>
            <w:tcW w:w="3198" w:type="dxa"/>
          </w:tcPr>
          <w:p w14:paraId="2E3CEB11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FE278A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FE278A">
              <w:rPr>
                <w:bCs/>
                <w:sz w:val="21"/>
                <w:szCs w:val="21"/>
              </w:rPr>
              <w:t>23</w:t>
            </w:r>
            <w:r w:rsidR="0021639B" w:rsidRPr="00FE278A">
              <w:rPr>
                <w:rFonts w:hint="eastAsia"/>
                <w:bCs/>
                <w:sz w:val="21"/>
                <w:szCs w:val="21"/>
              </w:rPr>
              <w:t>.</w:t>
            </w:r>
            <w:r w:rsidR="00967F07" w:rsidRPr="00FE278A">
              <w:rPr>
                <w:bCs/>
                <w:sz w:val="21"/>
                <w:szCs w:val="21"/>
              </w:rPr>
              <w:t>1</w:t>
            </w:r>
            <w:r w:rsidR="005C333D" w:rsidRPr="00FE278A">
              <w:rPr>
                <w:bCs/>
                <w:sz w:val="21"/>
                <w:szCs w:val="21"/>
              </w:rPr>
              <w:t>2.11</w:t>
            </w:r>
          </w:p>
        </w:tc>
        <w:tc>
          <w:tcPr>
            <w:tcW w:w="2687" w:type="dxa"/>
          </w:tcPr>
          <w:p w14:paraId="7212AEFC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F637D1">
              <w:rPr>
                <w:bCs/>
                <w:sz w:val="21"/>
                <w:szCs w:val="21"/>
              </w:rPr>
              <w:t>2</w:t>
            </w:r>
          </w:p>
        </w:tc>
      </w:tr>
      <w:tr w:rsidR="007E37FC" w14:paraId="08B27338" w14:textId="77777777" w:rsidTr="00B93D9F">
        <w:trPr>
          <w:cantSplit/>
          <w:jc w:val="center"/>
        </w:trPr>
        <w:tc>
          <w:tcPr>
            <w:tcW w:w="2808" w:type="dxa"/>
          </w:tcPr>
          <w:p w14:paraId="2F239529" w14:textId="6B4D16BA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F131B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031E1912" w14:textId="076DC340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F131B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34B46C7B" w14:textId="58BBFFCC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CF131B">
              <w:rPr>
                <w:rFonts w:hint="eastAsia"/>
                <w:bCs/>
                <w:sz w:val="21"/>
                <w:szCs w:val="21"/>
              </w:rPr>
              <w:t>2</w:t>
            </w:r>
            <w:r w:rsidR="00CF131B">
              <w:rPr>
                <w:bCs/>
                <w:sz w:val="21"/>
                <w:szCs w:val="21"/>
              </w:rPr>
              <w:t>021</w:t>
            </w:r>
            <w:r w:rsidR="00CF131B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40FAEF3B" w14:textId="6C553348" w:rsidR="007E37FC" w:rsidRDefault="00DC49DB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26E0CDD" wp14:editId="4BB14FF4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155741624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01AB3A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    </w:pict>
          </mc:Fallback>
        </mc:AlternateContent>
      </w:r>
    </w:p>
    <w:p w14:paraId="75B873A3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40391FD0" w14:textId="77777777" w:rsidR="00B93D9F" w:rsidRPr="00C43B0F" w:rsidRDefault="00B93D9F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C43B0F">
        <w:rPr>
          <w:kern w:val="2"/>
        </w:rPr>
        <w:t>掌握</w:t>
      </w:r>
      <w:r w:rsidR="00E11CC0" w:rsidRPr="00C43B0F">
        <w:rPr>
          <w:rFonts w:hint="eastAsia"/>
          <w:kern w:val="2"/>
        </w:rPr>
        <w:t>微分方程模型</w:t>
      </w:r>
      <w:r w:rsidR="003F588C" w:rsidRPr="00C43B0F">
        <w:rPr>
          <w:rFonts w:hint="eastAsia"/>
          <w:kern w:val="2"/>
        </w:rPr>
        <w:t>建立方法</w:t>
      </w:r>
      <w:r w:rsidR="00E11CC0" w:rsidRPr="00C43B0F">
        <w:rPr>
          <w:rFonts w:hint="eastAsia"/>
          <w:kern w:val="2"/>
        </w:rPr>
        <w:t>，并</w:t>
      </w:r>
      <w:r w:rsidR="003F588C" w:rsidRPr="00C43B0F">
        <w:rPr>
          <w:rFonts w:hint="eastAsia"/>
          <w:kern w:val="2"/>
        </w:rPr>
        <w:t>利用</w:t>
      </w:r>
      <w:r w:rsidR="003F588C" w:rsidRPr="00C43B0F">
        <w:rPr>
          <w:rFonts w:hint="eastAsia"/>
          <w:kern w:val="2"/>
        </w:rPr>
        <w:t>MATLAB</w:t>
      </w:r>
      <w:r w:rsidR="003F588C" w:rsidRPr="00C43B0F">
        <w:rPr>
          <w:rFonts w:hint="eastAsia"/>
          <w:kern w:val="2"/>
        </w:rPr>
        <w:t>求解相应的</w:t>
      </w:r>
      <w:r w:rsidR="005C333D">
        <w:rPr>
          <w:rFonts w:hint="eastAsia"/>
          <w:kern w:val="2"/>
        </w:rPr>
        <w:t>问题</w:t>
      </w:r>
      <w:r w:rsidR="00D70EA8" w:rsidRPr="00C43B0F">
        <w:rPr>
          <w:rFonts w:hint="eastAsia"/>
          <w:kern w:val="2"/>
        </w:rPr>
        <w:t>。</w:t>
      </w:r>
    </w:p>
    <w:p w14:paraId="6A86421B" w14:textId="77777777" w:rsidR="00D76AE8" w:rsidRPr="00615A8C" w:rsidRDefault="007E37FC" w:rsidP="00615A8C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  <w:r w:rsidR="00615A8C">
        <w:t xml:space="preserve"> </w:t>
      </w:r>
    </w:p>
    <w:p w14:paraId="3BA2F3F4" w14:textId="77777777" w:rsidR="004129EE" w:rsidRDefault="004129EE" w:rsidP="004129EE">
      <w:pPr>
        <w:pStyle w:val="a4"/>
        <w:spacing w:before="60" w:after="60" w:line="360" w:lineRule="auto"/>
        <w:ind w:firstLine="0"/>
      </w:pPr>
      <w:r>
        <w:t>1</w:t>
      </w:r>
      <w:r>
        <w:rPr>
          <w:rFonts w:hint="eastAsia"/>
        </w:rPr>
        <w:t>、求下列微分方程的符号解，其中的初值</w:t>
      </w:r>
      <w:r w:rsidRPr="001944A8">
        <w:rPr>
          <w:rFonts w:hint="eastAsia"/>
          <w:i/>
          <w:iCs/>
        </w:rPr>
        <w:t>y</w:t>
      </w:r>
      <w:r>
        <w:rPr>
          <w:rFonts w:hint="eastAsia"/>
        </w:rPr>
        <w:t>(0)</w:t>
      </w:r>
      <w:r>
        <w:rPr>
          <w:rFonts w:hint="eastAsia"/>
        </w:rPr>
        <w:t>分别等于</w:t>
      </w:r>
      <w:r>
        <w:rPr>
          <w:rFonts w:hint="eastAsia"/>
        </w:rPr>
        <w:t>1</w:t>
      </w:r>
      <w:r w:rsidR="00E9791E">
        <w:rPr>
          <w:rFonts w:hint="eastAsia"/>
        </w:rPr>
        <w:t>，</w:t>
      </w:r>
      <w:r>
        <w:rPr>
          <w:rFonts w:hint="eastAsia"/>
        </w:rPr>
        <w:t>2</w:t>
      </w:r>
      <w:r w:rsidR="00E9791E">
        <w:rPr>
          <w:rFonts w:hint="eastAsia"/>
        </w:rPr>
        <w:t>，</w:t>
      </w:r>
      <w:r>
        <w:rPr>
          <w:rFonts w:hint="eastAsia"/>
        </w:rPr>
        <w:t>3</w:t>
      </w:r>
      <w:r w:rsidR="00E9791E"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在同一窗口画出</w:t>
      </w:r>
      <w:r w:rsidR="001944A8" w:rsidRPr="001944A8">
        <w:rPr>
          <w:position w:val="-6"/>
        </w:rPr>
        <w:object w:dxaOrig="1040" w:dyaOrig="279" w14:anchorId="45FDA1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3.95pt" o:ole="">
            <v:imagedata r:id="rId7" o:title=""/>
          </v:shape>
          <o:OLEObject Type="Embed" ProgID="Equation.DSMT4" ShapeID="_x0000_i1025" DrawAspect="Content" ObjectID="_1793095752" r:id="rId8"/>
        </w:object>
      </w:r>
      <w:r>
        <w:rPr>
          <w:rFonts w:hint="eastAsia"/>
        </w:rPr>
        <w:t>时的四条积分曲线。</w:t>
      </w:r>
    </w:p>
    <w:p w14:paraId="7575B1ED" w14:textId="77777777" w:rsidR="000C395B" w:rsidRDefault="001944A8" w:rsidP="001944A8">
      <w:pPr>
        <w:pStyle w:val="MTDisplayEquation"/>
      </w:pPr>
      <w:r w:rsidRPr="001944A8">
        <w:rPr>
          <w:position w:val="-10"/>
        </w:rPr>
        <w:object w:dxaOrig="1300" w:dyaOrig="320" w14:anchorId="2E35B8F3">
          <v:shape id="_x0000_i1026" type="#_x0000_t75" style="width:65pt;height:16pt" o:ole="">
            <v:imagedata r:id="rId9" o:title=""/>
          </v:shape>
          <o:OLEObject Type="Embed" ProgID="Equation.DSMT4" ShapeID="_x0000_i1026" DrawAspect="Content" ObjectID="_1793095753" r:id="rId10"/>
        </w:object>
      </w:r>
      <w:r>
        <w:rPr>
          <w:rFonts w:hint="eastAsia"/>
        </w:rPr>
        <w:t>.</w:t>
      </w:r>
    </w:p>
    <w:p w14:paraId="3F37CC94" w14:textId="77777777" w:rsidR="00AF069F" w:rsidRPr="00AF069F" w:rsidRDefault="00AF069F" w:rsidP="00AB1A43">
      <w:pPr>
        <w:pStyle w:val="a4"/>
        <w:spacing w:before="60" w:after="60" w:line="360" w:lineRule="auto"/>
        <w:ind w:firstLine="0"/>
      </w:pPr>
    </w:p>
    <w:p w14:paraId="5AB030CA" w14:textId="77777777" w:rsidR="00615A8C" w:rsidRDefault="00615A8C" w:rsidP="00615A8C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4129EE" w:rsidRPr="004129EE">
        <w:rPr>
          <w:rFonts w:hint="eastAsia"/>
        </w:rPr>
        <w:t>求下列微分方程符号解和数值解，并画出解的图形。</w:t>
      </w:r>
    </w:p>
    <w:p w14:paraId="344CAC38" w14:textId="77777777" w:rsidR="00AF069F" w:rsidRPr="00AF069F" w:rsidRDefault="00AF069F" w:rsidP="00AF069F">
      <w:pPr>
        <w:pStyle w:val="a4"/>
        <w:spacing w:before="60" w:after="60" w:line="360" w:lineRule="auto"/>
        <w:jc w:val="center"/>
        <w:rPr>
          <w:noProof/>
        </w:rPr>
      </w:pPr>
      <w:r w:rsidRPr="00AF069F">
        <w:rPr>
          <w:noProof/>
          <w:position w:val="-26"/>
        </w:rPr>
        <w:object w:dxaOrig="4920" w:dyaOrig="660" w14:anchorId="5E051CF0">
          <v:shape id="_x0000_i1027" type="#_x0000_t75" style="width:246pt;height:33pt" o:ole="">
            <v:imagedata r:id="rId11" o:title=""/>
          </v:shape>
          <o:OLEObject Type="Embed" ProgID="Equation.DSMT4" ShapeID="_x0000_i1027" DrawAspect="Content" ObjectID="_1793095754" r:id="rId12"/>
        </w:object>
      </w:r>
      <w:r w:rsidRPr="00AF069F">
        <w:rPr>
          <w:noProof/>
        </w:rPr>
        <w:t>（</w:t>
      </w:r>
      <w:r w:rsidRPr="00AF069F">
        <w:rPr>
          <w:noProof/>
        </w:rPr>
        <w:t>Bessel</w:t>
      </w:r>
      <w:r w:rsidRPr="00AF069F">
        <w:rPr>
          <w:noProof/>
        </w:rPr>
        <w:t>方程，取</w:t>
      </w:r>
      <w:r w:rsidRPr="00AF069F">
        <w:rPr>
          <w:noProof/>
          <w:position w:val="-24"/>
        </w:rPr>
        <w:object w:dxaOrig="600" w:dyaOrig="620" w14:anchorId="05341B27">
          <v:shape id="_x0000_i1028" type="#_x0000_t75" style="width:30pt;height:31pt" o:ole="">
            <v:imagedata r:id="rId13" o:title=""/>
          </v:shape>
          <o:OLEObject Type="Embed" ProgID="Equation.DSMT4" ShapeID="_x0000_i1028" DrawAspect="Content" ObjectID="_1793095755" r:id="rId14"/>
        </w:object>
      </w:r>
      <w:r w:rsidRPr="00AF069F">
        <w:rPr>
          <w:noProof/>
        </w:rPr>
        <w:t>）</w:t>
      </w:r>
    </w:p>
    <w:p w14:paraId="7C77BD54" w14:textId="77777777" w:rsidR="005A7A17" w:rsidRDefault="005A7A17" w:rsidP="005A7A17">
      <w:pPr>
        <w:pStyle w:val="a4"/>
        <w:spacing w:before="60" w:after="60" w:line="360" w:lineRule="auto"/>
        <w:ind w:firstLine="0"/>
        <w:jc w:val="both"/>
      </w:pPr>
    </w:p>
    <w:p w14:paraId="18A72951" w14:textId="77777777" w:rsidR="004129EE" w:rsidRDefault="001B78A5" w:rsidP="005A7A17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4129EE">
        <w:rPr>
          <w:rFonts w:hint="eastAsia"/>
        </w:rPr>
        <w:t>求微分方程组的数值解。</w:t>
      </w:r>
    </w:p>
    <w:p w14:paraId="5FE8CE2F" w14:textId="77777777" w:rsidR="00EC2A4F" w:rsidRDefault="00EC2A4F" w:rsidP="00EC2A4F">
      <w:pPr>
        <w:pStyle w:val="MTDisplayEquation"/>
      </w:pPr>
      <w:r>
        <w:tab/>
      </w:r>
      <w:r w:rsidR="00543E12" w:rsidRPr="00543E12">
        <w:rPr>
          <w:position w:val="-56"/>
        </w:rPr>
        <w:object w:dxaOrig="3100" w:dyaOrig="1240" w14:anchorId="3B02533A">
          <v:shape id="_x0000_i1029" type="#_x0000_t75" style="width:155pt;height:62pt" o:ole="">
            <v:imagedata r:id="rId15" o:title=""/>
          </v:shape>
          <o:OLEObject Type="Embed" ProgID="Equation.DSMT4" ShapeID="_x0000_i1029" DrawAspect="Content" ObjectID="_1793095756" r:id="rId16"/>
        </w:object>
      </w:r>
    </w:p>
    <w:p w14:paraId="013ABF0A" w14:textId="77777777" w:rsidR="000C395B" w:rsidRDefault="004129EE" w:rsidP="004129EE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要求画出</w:t>
      </w:r>
      <w:r w:rsidRPr="00EC2A4F">
        <w:rPr>
          <w:rFonts w:hint="eastAsia"/>
          <w:i/>
          <w:iCs/>
        </w:rPr>
        <w:t>x</w:t>
      </w:r>
      <w:r>
        <w:rPr>
          <w:rFonts w:hint="eastAsia"/>
        </w:rPr>
        <w:t>(</w:t>
      </w:r>
      <w:r w:rsidRPr="00EC2A4F">
        <w:rPr>
          <w:rFonts w:hint="eastAsia"/>
          <w:i/>
          <w:iCs/>
        </w:rPr>
        <w:t>t</w:t>
      </w:r>
      <w:r>
        <w:rPr>
          <w:rFonts w:hint="eastAsia"/>
        </w:rPr>
        <w:t>)</w:t>
      </w:r>
      <w:r w:rsidR="00EC2A4F">
        <w:rPr>
          <w:rFonts w:hint="eastAsia"/>
        </w:rPr>
        <w:t>，</w:t>
      </w:r>
      <w:r w:rsidRPr="00EC2A4F">
        <w:rPr>
          <w:rFonts w:hint="eastAsia"/>
          <w:i/>
          <w:iCs/>
        </w:rPr>
        <w:t>y</w:t>
      </w:r>
      <w:r>
        <w:rPr>
          <w:rFonts w:hint="eastAsia"/>
        </w:rPr>
        <w:t>(</w:t>
      </w:r>
      <w:r w:rsidRPr="00EC2A4F"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的解曲线图形，在相平面上画出轨线。</w:t>
      </w:r>
    </w:p>
    <w:p w14:paraId="45BF8D91" w14:textId="77777777" w:rsidR="005C333D" w:rsidRDefault="005C333D" w:rsidP="00C43B0F">
      <w:pPr>
        <w:pStyle w:val="a4"/>
        <w:spacing w:before="60" w:after="60" w:line="360" w:lineRule="auto"/>
        <w:ind w:firstLine="0"/>
        <w:jc w:val="both"/>
      </w:pPr>
    </w:p>
    <w:p w14:paraId="60A6D096" w14:textId="77777777" w:rsidR="00AB1A43" w:rsidRDefault="00C43B0F" w:rsidP="00C43B0F">
      <w:pPr>
        <w:pStyle w:val="a4"/>
        <w:spacing w:before="60" w:after="60" w:line="360" w:lineRule="auto"/>
        <w:ind w:firstLine="0"/>
        <w:jc w:val="both"/>
        <w:rPr>
          <w:noProof/>
        </w:rPr>
      </w:pPr>
      <w:r>
        <w:rPr>
          <w:noProof/>
        </w:rPr>
        <w:t>4</w:t>
      </w:r>
      <w:r w:rsidR="00AB1A43">
        <w:rPr>
          <w:rFonts w:hint="eastAsia"/>
          <w:noProof/>
        </w:rPr>
        <w:t>、</w:t>
      </w:r>
      <w:r w:rsidR="001944A8">
        <w:rPr>
          <w:rFonts w:hint="eastAsia"/>
          <w:noProof/>
        </w:rPr>
        <w:t>有高为</w:t>
      </w:r>
      <w:r w:rsidR="00543E12">
        <w:rPr>
          <w:noProof/>
        </w:rPr>
        <w:t xml:space="preserve">1 </w:t>
      </w:r>
      <w:r w:rsidR="001944A8">
        <w:rPr>
          <w:rFonts w:hint="eastAsia"/>
          <w:noProof/>
        </w:rPr>
        <w:t>m</w:t>
      </w:r>
      <w:r w:rsidR="001944A8">
        <w:rPr>
          <w:rFonts w:hint="eastAsia"/>
          <w:noProof/>
        </w:rPr>
        <w:t>的半球形容器，水从它的底部小孔流出。小孔横截面积为</w:t>
      </w:r>
      <w:r w:rsidR="001944A8">
        <w:rPr>
          <w:rFonts w:hint="eastAsia"/>
          <w:noProof/>
        </w:rPr>
        <w:t>1cm</w:t>
      </w:r>
      <w:r w:rsidR="001944A8">
        <w:rPr>
          <w:rFonts w:hint="eastAsia"/>
          <w:noProof/>
        </w:rPr>
        <w:t>²。开始时容器内盛满了水</w:t>
      </w:r>
      <w:r>
        <w:rPr>
          <w:rFonts w:hint="eastAsia"/>
          <w:noProof/>
        </w:rPr>
        <w:t>，</w:t>
      </w:r>
      <w:r w:rsidR="001944A8">
        <w:rPr>
          <w:rFonts w:hint="eastAsia"/>
          <w:noProof/>
        </w:rPr>
        <w:t>求水从小孔流出过程中容器里水面的高度</w:t>
      </w:r>
      <w:r w:rsidR="001944A8" w:rsidRPr="00C43B0F">
        <w:rPr>
          <w:rFonts w:hint="eastAsia"/>
          <w:i/>
          <w:iCs/>
          <w:noProof/>
        </w:rPr>
        <w:t>h</w:t>
      </w:r>
      <w:r w:rsidR="001944A8">
        <w:rPr>
          <w:rFonts w:hint="eastAsia"/>
          <w:noProof/>
        </w:rPr>
        <w:t>(</w:t>
      </w:r>
      <w:r w:rsidR="001944A8">
        <w:rPr>
          <w:rFonts w:hint="eastAsia"/>
          <w:noProof/>
        </w:rPr>
        <w:t>水面与孔口中心的距离</w:t>
      </w:r>
      <w:r w:rsidR="001944A8">
        <w:rPr>
          <w:rFonts w:hint="eastAsia"/>
          <w:noProof/>
        </w:rPr>
        <w:t>)</w:t>
      </w:r>
      <w:r w:rsidR="001944A8">
        <w:rPr>
          <w:rFonts w:hint="eastAsia"/>
          <w:noProof/>
        </w:rPr>
        <w:t>随时间</w:t>
      </w:r>
      <w:r w:rsidR="001944A8" w:rsidRPr="00C43B0F">
        <w:rPr>
          <w:rFonts w:hint="eastAsia"/>
          <w:i/>
          <w:iCs/>
          <w:noProof/>
        </w:rPr>
        <w:t>t</w:t>
      </w:r>
      <w:r w:rsidR="001944A8">
        <w:rPr>
          <w:rFonts w:hint="eastAsia"/>
          <w:noProof/>
        </w:rPr>
        <w:t>变化的规律。</w:t>
      </w:r>
    </w:p>
    <w:p w14:paraId="7A9CF8C9" w14:textId="77777777" w:rsidR="009C773E" w:rsidRPr="00AB1A43" w:rsidRDefault="009C773E" w:rsidP="00C93AE7">
      <w:pPr>
        <w:pStyle w:val="a4"/>
        <w:spacing w:before="60" w:after="60" w:line="360" w:lineRule="auto"/>
        <w:ind w:firstLine="0"/>
      </w:pPr>
    </w:p>
    <w:p w14:paraId="73011F3E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bookmarkStart w:id="0" w:name="_Hlk148397457"/>
      <w:r>
        <w:rPr>
          <w:rFonts w:hint="eastAsia"/>
          <w:b/>
          <w:sz w:val="28"/>
          <w:szCs w:val="28"/>
        </w:rPr>
        <w:t>三、使用环境</w:t>
      </w:r>
    </w:p>
    <w:p w14:paraId="0D1880D7" w14:textId="4B8808D6" w:rsidR="001B78A5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M</w:t>
      </w:r>
      <w:r>
        <w:rPr>
          <w:b/>
          <w:sz w:val="28"/>
          <w:szCs w:val="28"/>
        </w:rPr>
        <w:t>ATLABR2021b</w:t>
      </w:r>
    </w:p>
    <w:p w14:paraId="00138091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过程</w:t>
      </w:r>
    </w:p>
    <w:p w14:paraId="0737E098" w14:textId="57B3DC52" w:rsidR="001B78A5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p w14:paraId="26B513A1" w14:textId="2017E291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符号解如下</w:t>
      </w:r>
    </w:p>
    <w:p w14:paraId="4C634FA4" w14:textId="2FFE661D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2B16B8">
        <w:rPr>
          <w:b/>
          <w:noProof/>
          <w:sz w:val="28"/>
          <w:szCs w:val="28"/>
        </w:rPr>
        <w:drawing>
          <wp:inline distT="0" distB="0" distL="0" distR="0" wp14:anchorId="4DA04159" wp14:editId="5A5DA89E">
            <wp:extent cx="4318000" cy="2666910"/>
            <wp:effectExtent l="0" t="0" r="6350" b="635"/>
            <wp:docPr id="13550375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03751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41723" cy="2681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BBBDC" w14:textId="65052C44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积分曲线如下</w:t>
      </w:r>
    </w:p>
    <w:p w14:paraId="776A2D2D" w14:textId="2D101BB7" w:rsidR="002B16B8" w:rsidRDefault="002B16B8" w:rsidP="002B16B8">
      <w:pPr>
        <w:pStyle w:val="a4"/>
        <w:spacing w:before="60" w:after="60" w:line="360" w:lineRule="auto"/>
        <w:ind w:firstLine="0"/>
        <w:jc w:val="center"/>
        <w:rPr>
          <w:b/>
          <w:sz w:val="28"/>
          <w:szCs w:val="28"/>
        </w:rPr>
      </w:pPr>
      <w:r w:rsidRPr="002B16B8">
        <w:rPr>
          <w:b/>
          <w:noProof/>
          <w:sz w:val="28"/>
          <w:szCs w:val="28"/>
        </w:rPr>
        <w:drawing>
          <wp:inline distT="0" distB="0" distL="0" distR="0" wp14:anchorId="5E03FCD1" wp14:editId="0A566C81">
            <wp:extent cx="3197860" cy="2584930"/>
            <wp:effectExtent l="0" t="0" r="2540" b="6350"/>
            <wp:docPr id="20548731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87315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03244" cy="2589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2E540" w14:textId="670CDEBF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rFonts w:hint="eastAsia"/>
          <w:b/>
          <w:sz w:val="28"/>
          <w:szCs w:val="28"/>
        </w:rPr>
        <w:t>2</w:t>
      </w:r>
    </w:p>
    <w:p w14:paraId="2D13FA9F" w14:textId="561AA005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符号解</w:t>
      </w:r>
    </w:p>
    <w:p w14:paraId="198EB448" w14:textId="57A4D361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2B16B8">
        <w:rPr>
          <w:b/>
          <w:noProof/>
          <w:sz w:val="28"/>
          <w:szCs w:val="28"/>
        </w:rPr>
        <w:drawing>
          <wp:inline distT="0" distB="0" distL="0" distR="0" wp14:anchorId="694E24F9" wp14:editId="2A9E35CC">
            <wp:extent cx="3067685" cy="566984"/>
            <wp:effectExtent l="0" t="0" r="0" b="5080"/>
            <wp:docPr id="7304907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49076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07270" cy="57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386C9" w14:textId="13718C50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两种解的图形</w:t>
      </w:r>
    </w:p>
    <w:p w14:paraId="2D992F51" w14:textId="0A53878E" w:rsidR="002B16B8" w:rsidRDefault="002B16B8" w:rsidP="002B16B8">
      <w:pPr>
        <w:pStyle w:val="a4"/>
        <w:spacing w:before="60" w:after="60" w:line="360" w:lineRule="auto"/>
        <w:ind w:firstLine="0"/>
        <w:jc w:val="center"/>
        <w:rPr>
          <w:b/>
          <w:sz w:val="28"/>
          <w:szCs w:val="28"/>
        </w:rPr>
      </w:pPr>
      <w:r w:rsidRPr="002B16B8">
        <w:rPr>
          <w:b/>
          <w:noProof/>
          <w:sz w:val="28"/>
          <w:szCs w:val="28"/>
        </w:rPr>
        <w:drawing>
          <wp:inline distT="0" distB="0" distL="0" distR="0" wp14:anchorId="41840670" wp14:editId="00A2500F">
            <wp:extent cx="2919046" cy="2332143"/>
            <wp:effectExtent l="0" t="0" r="0" b="0"/>
            <wp:docPr id="986622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62291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1938" cy="2342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6192D" w14:textId="4435AF65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p w14:paraId="5E045AF4" w14:textId="0D14077C" w:rsidR="002B16B8" w:rsidRDefault="00C72E22" w:rsidP="00C72E22">
      <w:pPr>
        <w:pStyle w:val="a4"/>
        <w:spacing w:before="60" w:after="60" w:line="360" w:lineRule="auto"/>
        <w:ind w:firstLine="0"/>
        <w:jc w:val="center"/>
        <w:rPr>
          <w:b/>
          <w:sz w:val="28"/>
          <w:szCs w:val="28"/>
        </w:rPr>
      </w:pPr>
      <w:r w:rsidRPr="00C72E22">
        <w:rPr>
          <w:b/>
          <w:noProof/>
          <w:sz w:val="28"/>
          <w:szCs w:val="28"/>
        </w:rPr>
        <w:drawing>
          <wp:inline distT="0" distB="0" distL="0" distR="0" wp14:anchorId="546FC822" wp14:editId="21BC599C">
            <wp:extent cx="3096260" cy="2311944"/>
            <wp:effectExtent l="0" t="0" r="0" b="0"/>
            <wp:docPr id="13374517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45177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99768" cy="2314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B3AB3" w14:textId="34F12FDE" w:rsidR="002B16B8" w:rsidRDefault="002B16B8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4</w:t>
      </w:r>
    </w:p>
    <w:p w14:paraId="26900549" w14:textId="1E993D0B" w:rsidR="00C72E22" w:rsidRDefault="00C72E22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结合物理定律建立微分方程，解得关系如下</w:t>
      </w:r>
    </w:p>
    <w:p w14:paraId="01D902F4" w14:textId="6DE60A6A" w:rsidR="002B16B8" w:rsidRDefault="00C72E22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C72E22">
        <w:rPr>
          <w:b/>
          <w:noProof/>
          <w:sz w:val="28"/>
          <w:szCs w:val="28"/>
        </w:rPr>
        <w:drawing>
          <wp:inline distT="0" distB="0" distL="0" distR="0" wp14:anchorId="15BF2DE3" wp14:editId="63707577">
            <wp:extent cx="5274310" cy="675640"/>
            <wp:effectExtent l="0" t="0" r="2540" b="0"/>
            <wp:docPr id="18255681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56818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7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FD741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五、实验代码</w:t>
      </w:r>
    </w:p>
    <w:p w14:paraId="3200301A" w14:textId="77777777" w:rsidR="002B16B8" w:rsidRDefault="002B16B8" w:rsidP="002B16B8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B16B8" w14:paraId="6D962FC3" w14:textId="77777777" w:rsidTr="002B16B8">
        <w:tc>
          <w:tcPr>
            <w:tcW w:w="8296" w:type="dxa"/>
          </w:tcPr>
          <w:p w14:paraId="6FEEA8A4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28009"/>
                <w:sz w:val="20"/>
                <w:szCs w:val="20"/>
              </w:rPr>
              <w:t>%1</w:t>
            </w:r>
          </w:p>
          <w:p w14:paraId="31C88AFF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syms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y(x)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;</w:t>
            </w:r>
          </w:p>
          <w:p w14:paraId="7589365E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str={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-p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--o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:*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-.d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 xml:space="preserve">};hold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</w:p>
          <w:p w14:paraId="2BF7BD45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E00FF"/>
                <w:sz w:val="20"/>
                <w:szCs w:val="20"/>
              </w:rPr>
              <w:t xml:space="preserve">for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k=1:4</w:t>
            </w:r>
          </w:p>
          <w:p w14:paraId="5A24C320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    s=dsolve(diff(y)-y-sin(x),y(0)==k)</w:t>
            </w:r>
          </w:p>
          <w:p w14:paraId="4F5E9244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    fplot(s,[-2,4],str{k});</w:t>
            </w:r>
          </w:p>
          <w:p w14:paraId="7A1E2D44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E00FF"/>
                <w:sz w:val="20"/>
                <w:szCs w:val="20"/>
              </w:rPr>
              <w:t>end</w:t>
            </w:r>
          </w:p>
          <w:p w14:paraId="72BB7F7D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legend({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(0)=1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(0)=2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(0)=3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(0)=4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},</w:t>
            </w:r>
            <w:r w:rsidRPr="00C72E22">
              <w:rPr>
                <w:rFonts w:ascii="Consolas" w:hAnsi="Consolas" w:cs="宋体"/>
                <w:color w:val="0E00FF"/>
                <w:sz w:val="20"/>
                <w:szCs w:val="20"/>
              </w:rPr>
              <w:t>...</w:t>
            </w:r>
          </w:p>
          <w:p w14:paraId="1E16CCEF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ocation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northwest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6BC09D4D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xlabel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x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latex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095DC689" w14:textId="4A72726B" w:rsidR="002B16B8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ylabel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Rotation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0)</w:t>
            </w:r>
          </w:p>
        </w:tc>
      </w:tr>
    </w:tbl>
    <w:p w14:paraId="210EA15A" w14:textId="77777777" w:rsidR="002B16B8" w:rsidRDefault="002B16B8" w:rsidP="002B16B8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B16B8" w14:paraId="323F2388" w14:textId="77777777" w:rsidTr="002B16B8">
        <w:tc>
          <w:tcPr>
            <w:tcW w:w="8296" w:type="dxa"/>
          </w:tcPr>
          <w:p w14:paraId="6C587E27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28009"/>
                <w:sz w:val="20"/>
                <w:szCs w:val="20"/>
              </w:rPr>
              <w:t>%2</w:t>
            </w:r>
          </w:p>
          <w:p w14:paraId="19EC84AC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21AA808B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syms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y(x)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;</w:t>
            </w:r>
          </w:p>
          <w:p w14:paraId="251227F8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Dy=diff(y);</w:t>
            </w:r>
          </w:p>
          <w:p w14:paraId="449415E8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y=dsolve(x^2*diff(y,2)+x*diff (y)+(x^2-1/4)*y,y(sym(pi)/2)==2,</w:t>
            </w:r>
            <w:r w:rsidRPr="00C72E22">
              <w:rPr>
                <w:rFonts w:ascii="Consolas" w:hAnsi="Consolas" w:cs="宋体"/>
                <w:color w:val="0E00FF"/>
                <w:sz w:val="20"/>
                <w:szCs w:val="20"/>
              </w:rPr>
              <w:t>...</w:t>
            </w:r>
          </w:p>
          <w:p w14:paraId="001943B2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    Dy(sym(pi)/2)==-2/sym(pi))</w:t>
            </w:r>
          </w:p>
          <w:p w14:paraId="6446B20B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fplot(y),hold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</w:p>
          <w:p w14:paraId="07293A8D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dy=@(x,y) [y(2);(1/4/x^2-1)*y(1)-y(2)/x];</w:t>
            </w:r>
          </w:p>
          <w:p w14:paraId="53B7D936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[x,y]=ode45(dy,[pi/2,8],[2,-2/pi])</w:t>
            </w:r>
          </w:p>
          <w:p w14:paraId="4F14C9FA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plot(x,y(:,1)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*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6B956218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legend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符号解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数值解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5CE13099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xlabel 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x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Interpreter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latex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0DB6A0AF" w14:textId="2EFE8742" w:rsidR="002B16B8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ylabel 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Interpreter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latex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 xml:space="preserve">'Rotation' 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0)</w:t>
            </w:r>
          </w:p>
        </w:tc>
      </w:tr>
    </w:tbl>
    <w:p w14:paraId="378EBCF7" w14:textId="77777777" w:rsidR="002B16B8" w:rsidRDefault="002B16B8" w:rsidP="002B16B8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B16B8" w14:paraId="7B167FDB" w14:textId="77777777" w:rsidTr="002B16B8">
        <w:tc>
          <w:tcPr>
            <w:tcW w:w="8296" w:type="dxa"/>
          </w:tcPr>
          <w:p w14:paraId="5F4DF804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28009"/>
                <w:sz w:val="20"/>
                <w:szCs w:val="20"/>
              </w:rPr>
              <w:t>%3</w:t>
            </w:r>
          </w:p>
          <w:p w14:paraId="4D309F13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5D536BC6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eq=@(t,z)[-z(1)^3-z(2);z(1)-z(2)^3];</w:t>
            </w:r>
          </w:p>
          <w:p w14:paraId="645A7CE5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s=ode45(eq,[0,30],[1;0.5])</w:t>
            </w:r>
          </w:p>
          <w:p w14:paraId="7E764198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subplot(121),fplot(@(t)deval(s,t,1),[0,30]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--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ineWidth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1.2)</w:t>
            </w:r>
          </w:p>
          <w:p w14:paraId="19BF4D59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hold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on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 fplot(@(t)deval(s,t,2),[0,30]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ineWidth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1.2)</w:t>
            </w:r>
          </w:p>
          <w:p w14:paraId="5B06FCD0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legend({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x(t)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(t)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}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ocation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best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361D9B38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xlabel 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t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28D87D26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subplot(122), fplot(@(t )deval (s,t,1),@(t)deval (s,t,2),[0,30],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k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1445F16D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xlabel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x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)</w:t>
            </w:r>
          </w:p>
          <w:p w14:paraId="15DDDA90" w14:textId="7F12B6DE" w:rsidR="002B16B8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ylabel(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$y$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Interpreter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latex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'Rotation'</w:t>
            </w:r>
            <w:r w:rsidRPr="00C72E22">
              <w:rPr>
                <w:rFonts w:ascii="Consolas" w:hAnsi="Consolas" w:cs="宋体"/>
                <w:sz w:val="20"/>
                <w:szCs w:val="20"/>
              </w:rPr>
              <w:t>,0)</w:t>
            </w:r>
          </w:p>
        </w:tc>
      </w:tr>
    </w:tbl>
    <w:p w14:paraId="286CC662" w14:textId="77777777" w:rsidR="002B16B8" w:rsidRDefault="002B16B8" w:rsidP="002B16B8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rFonts w:hint="eastAsia"/>
          <w:b/>
          <w:sz w:val="28"/>
          <w:szCs w:val="28"/>
        </w:rPr>
        <w:t>4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B16B8" w14:paraId="04B6C480" w14:textId="77777777" w:rsidTr="002B16B8">
        <w:tc>
          <w:tcPr>
            <w:tcW w:w="8296" w:type="dxa"/>
          </w:tcPr>
          <w:p w14:paraId="3A8CBAA6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color w:val="028009"/>
                <w:sz w:val="20"/>
                <w:szCs w:val="20"/>
              </w:rPr>
              <w:t>%4</w:t>
            </w:r>
          </w:p>
          <w:p w14:paraId="43E14E3E" w14:textId="77777777" w:rsidR="00C72E22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 xml:space="preserve">clear,syms </w:t>
            </w:r>
            <w:r w:rsidRPr="00C72E22">
              <w:rPr>
                <w:rFonts w:ascii="Consolas" w:hAnsi="Consolas" w:cs="宋体"/>
                <w:color w:val="AA04F9"/>
                <w:sz w:val="20"/>
                <w:szCs w:val="20"/>
              </w:rPr>
              <w:t>g t(h)</w:t>
            </w:r>
          </w:p>
          <w:p w14:paraId="113A4D5E" w14:textId="3554F8A0" w:rsidR="002B16B8" w:rsidRPr="00C72E22" w:rsidRDefault="00C72E22" w:rsidP="00C72E22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C72E22">
              <w:rPr>
                <w:rFonts w:ascii="Consolas" w:hAnsi="Consolas" w:cs="宋体"/>
                <w:sz w:val="20"/>
                <w:szCs w:val="20"/>
              </w:rPr>
              <w:t>t=dsolve(diff(t)==10000*pi/sqrt(2*g)*(h^(3/2)-2*h^(1/2)),t(1)==0)</w:t>
            </w:r>
          </w:p>
        </w:tc>
      </w:tr>
    </w:tbl>
    <w:p w14:paraId="778F8617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实验总结</w:t>
      </w:r>
    </w:p>
    <w:p w14:paraId="58180A4E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2D50262F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参考文献</w:t>
      </w:r>
    </w:p>
    <w:p w14:paraId="76D5965D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7AF65DF3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、教师评语</w:t>
      </w:r>
      <w:bookmarkEnd w:id="0"/>
    </w:p>
    <w:p w14:paraId="587F3055" w14:textId="77777777" w:rsidR="00651731" w:rsidRPr="001B78A5" w:rsidRDefault="00651731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sectPr w:rsidR="00651731" w:rsidRPr="001B78A5">
      <w:headerReference w:type="default" r:id="rId23"/>
      <w:footerReference w:type="default" r:id="rId24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FADACE" w14:textId="77777777" w:rsidR="00472A14" w:rsidRDefault="00472A14">
      <w:r>
        <w:separator/>
      </w:r>
    </w:p>
  </w:endnote>
  <w:endnote w:type="continuationSeparator" w:id="0">
    <w:p w14:paraId="304D9D58" w14:textId="77777777" w:rsidR="00472A14" w:rsidRDefault="00472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1ED961" w14:textId="2FEBFA03" w:rsidR="007E37FC" w:rsidRDefault="00DC49DB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38F4CF3" wp14:editId="2A08D54F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857885" cy="147955"/>
              <wp:effectExtent l="0" t="0" r="635" b="0"/>
              <wp:wrapNone/>
              <wp:docPr id="893555760" name="文本框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B87D746" w14:textId="77777777" w:rsidR="007E37FC" w:rsidRDefault="007E37F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38F4CF3" id="_x0000_t202" coordsize="21600,21600" o:spt="202" path="m,l,21600r21600,l21600,xe">
              <v:stroke joinstyle="miter"/>
              <v:path gradientshapeok="t" o:connecttype="rect"/>
            </v:shapetype>
            <v:shape id="文本框34" o:spid="_x0000_s1026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    <v:textbox style="mso-fit-shape-to-text:t" inset="0,0,0,0">
                <w:txbxContent>
                  <w:p w14:paraId="6B87D746" w14:textId="77777777" w:rsidR="007E37FC" w:rsidRDefault="007E37F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58D9AB" w14:textId="77777777" w:rsidR="00472A14" w:rsidRDefault="00472A14">
      <w:r>
        <w:separator/>
      </w:r>
    </w:p>
  </w:footnote>
  <w:footnote w:type="continuationSeparator" w:id="0">
    <w:p w14:paraId="672B31B4" w14:textId="77777777" w:rsidR="00472A14" w:rsidRDefault="00472A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2D4DA0" w14:textId="77777777" w:rsidR="007E37FC" w:rsidRDefault="007E37FC">
    <w:pPr>
      <w:pStyle w:val="a6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1A07B5F7" w14:textId="40277924" w:rsidR="007E37FC" w:rsidRDefault="00DC49DB">
    <w:pPr>
      <w:pStyle w:val="a6"/>
      <w:pBdr>
        <w:bottom w:val="none" w:sz="0" w:space="0" w:color="auto"/>
      </w:pBdr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559DD65" wp14:editId="0014FC80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63127569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6A6CDEA"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57E10B"/>
    <w:multiLevelType w:val="singleLevel"/>
    <w:tmpl w:val="1857E10B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2A2D28D7"/>
    <w:multiLevelType w:val="hybridMultilevel"/>
    <w:tmpl w:val="18EC6A50"/>
    <w:lvl w:ilvl="0" w:tplc="BDF0128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B6EEE"/>
    <w:multiLevelType w:val="hybridMultilevel"/>
    <w:tmpl w:val="07DCEF8E"/>
    <w:lvl w:ilvl="0" w:tplc="DEDC25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5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7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8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9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abstractNum w:abstractNumId="10" w15:restartNumberingAfterBreak="0">
    <w:nsid w:val="5ABE6574"/>
    <w:multiLevelType w:val="hybridMultilevel"/>
    <w:tmpl w:val="35DEDBE0"/>
    <w:lvl w:ilvl="0" w:tplc="1270D46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7C95BE3"/>
    <w:multiLevelType w:val="hybridMultilevel"/>
    <w:tmpl w:val="398ABB2A"/>
    <w:lvl w:ilvl="0" w:tplc="BFDA8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83B68A7"/>
    <w:multiLevelType w:val="hybridMultilevel"/>
    <w:tmpl w:val="BDE81EB6"/>
    <w:lvl w:ilvl="0" w:tplc="633693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01F2755"/>
    <w:multiLevelType w:val="hybridMultilevel"/>
    <w:tmpl w:val="37925A24"/>
    <w:lvl w:ilvl="0" w:tplc="15EA0EE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1F717D"/>
    <w:multiLevelType w:val="hybridMultilevel"/>
    <w:tmpl w:val="4C42E264"/>
    <w:lvl w:ilvl="0" w:tplc="FC8E8C0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093775792">
    <w:abstractNumId w:val="4"/>
  </w:num>
  <w:num w:numId="2" w16cid:durableId="1567378623">
    <w:abstractNumId w:val="3"/>
  </w:num>
  <w:num w:numId="3" w16cid:durableId="169880333">
    <w:abstractNumId w:val="8"/>
  </w:num>
  <w:num w:numId="4" w16cid:durableId="1601375390">
    <w:abstractNumId w:val="9"/>
  </w:num>
  <w:num w:numId="5" w16cid:durableId="846752381">
    <w:abstractNumId w:val="5"/>
  </w:num>
  <w:num w:numId="6" w16cid:durableId="146214750">
    <w:abstractNumId w:val="7"/>
  </w:num>
  <w:num w:numId="7" w16cid:durableId="1144857969">
    <w:abstractNumId w:val="6"/>
  </w:num>
  <w:num w:numId="8" w16cid:durableId="152331638">
    <w:abstractNumId w:val="10"/>
  </w:num>
  <w:num w:numId="9" w16cid:durableId="622662535">
    <w:abstractNumId w:val="12"/>
  </w:num>
  <w:num w:numId="10" w16cid:durableId="1298143058">
    <w:abstractNumId w:val="11"/>
  </w:num>
  <w:num w:numId="11" w16cid:durableId="1767263285">
    <w:abstractNumId w:val="14"/>
  </w:num>
  <w:num w:numId="12" w16cid:durableId="1415472965">
    <w:abstractNumId w:val="1"/>
  </w:num>
  <w:num w:numId="13" w16cid:durableId="385182464">
    <w:abstractNumId w:val="13"/>
  </w:num>
  <w:num w:numId="14" w16cid:durableId="1002468818">
    <w:abstractNumId w:val="2"/>
  </w:num>
  <w:num w:numId="15" w16cid:durableId="11533765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00E"/>
    <w:rsid w:val="00002C4D"/>
    <w:rsid w:val="00010F6B"/>
    <w:rsid w:val="0003491C"/>
    <w:rsid w:val="00041257"/>
    <w:rsid w:val="000453D6"/>
    <w:rsid w:val="00071A0C"/>
    <w:rsid w:val="00085195"/>
    <w:rsid w:val="00097C67"/>
    <w:rsid w:val="000B5697"/>
    <w:rsid w:val="000C1B86"/>
    <w:rsid w:val="000C395B"/>
    <w:rsid w:val="000C57D5"/>
    <w:rsid w:val="000D4EA1"/>
    <w:rsid w:val="000D7C45"/>
    <w:rsid w:val="000F6DF8"/>
    <w:rsid w:val="00104768"/>
    <w:rsid w:val="00112015"/>
    <w:rsid w:val="001305B0"/>
    <w:rsid w:val="00140E13"/>
    <w:rsid w:val="00166DDC"/>
    <w:rsid w:val="00172A27"/>
    <w:rsid w:val="00184A3E"/>
    <w:rsid w:val="00187753"/>
    <w:rsid w:val="001944A8"/>
    <w:rsid w:val="001A1386"/>
    <w:rsid w:val="001B78A5"/>
    <w:rsid w:val="001E6FD9"/>
    <w:rsid w:val="002042CD"/>
    <w:rsid w:val="00213BEF"/>
    <w:rsid w:val="0021639B"/>
    <w:rsid w:val="00231FB4"/>
    <w:rsid w:val="002721A7"/>
    <w:rsid w:val="00274EE3"/>
    <w:rsid w:val="00275B7A"/>
    <w:rsid w:val="00281507"/>
    <w:rsid w:val="002B16B8"/>
    <w:rsid w:val="002C1C0F"/>
    <w:rsid w:val="002D4124"/>
    <w:rsid w:val="002E2D11"/>
    <w:rsid w:val="002F0A4E"/>
    <w:rsid w:val="00310DD8"/>
    <w:rsid w:val="00320F9C"/>
    <w:rsid w:val="00343D66"/>
    <w:rsid w:val="0038124C"/>
    <w:rsid w:val="003B5C30"/>
    <w:rsid w:val="003F009C"/>
    <w:rsid w:val="003F588C"/>
    <w:rsid w:val="004129EE"/>
    <w:rsid w:val="004348B6"/>
    <w:rsid w:val="00472A14"/>
    <w:rsid w:val="00477A41"/>
    <w:rsid w:val="004A1B9D"/>
    <w:rsid w:val="004B17F9"/>
    <w:rsid w:val="00501D76"/>
    <w:rsid w:val="00503B5D"/>
    <w:rsid w:val="00523499"/>
    <w:rsid w:val="00543E12"/>
    <w:rsid w:val="005A7A17"/>
    <w:rsid w:val="005B0ABC"/>
    <w:rsid w:val="005C333D"/>
    <w:rsid w:val="005F5D1D"/>
    <w:rsid w:val="00600C29"/>
    <w:rsid w:val="00615A8C"/>
    <w:rsid w:val="0063361B"/>
    <w:rsid w:val="00651731"/>
    <w:rsid w:val="00657348"/>
    <w:rsid w:val="006A4285"/>
    <w:rsid w:val="006B00B9"/>
    <w:rsid w:val="006E5FA7"/>
    <w:rsid w:val="007062E4"/>
    <w:rsid w:val="00715B6D"/>
    <w:rsid w:val="0074095C"/>
    <w:rsid w:val="0077486E"/>
    <w:rsid w:val="007903D2"/>
    <w:rsid w:val="007B308B"/>
    <w:rsid w:val="007D4285"/>
    <w:rsid w:val="007E37FC"/>
    <w:rsid w:val="008029CC"/>
    <w:rsid w:val="00803D4B"/>
    <w:rsid w:val="00813E18"/>
    <w:rsid w:val="00814BDD"/>
    <w:rsid w:val="00850CA3"/>
    <w:rsid w:val="00856F9B"/>
    <w:rsid w:val="008678AC"/>
    <w:rsid w:val="008A1640"/>
    <w:rsid w:val="008D0114"/>
    <w:rsid w:val="008D524E"/>
    <w:rsid w:val="009151D9"/>
    <w:rsid w:val="00924080"/>
    <w:rsid w:val="009301C2"/>
    <w:rsid w:val="0093282F"/>
    <w:rsid w:val="00961329"/>
    <w:rsid w:val="00967F07"/>
    <w:rsid w:val="009931C2"/>
    <w:rsid w:val="009C5D0E"/>
    <w:rsid w:val="009C773E"/>
    <w:rsid w:val="009D138E"/>
    <w:rsid w:val="00A02BBA"/>
    <w:rsid w:val="00A0456D"/>
    <w:rsid w:val="00A05804"/>
    <w:rsid w:val="00A22EC9"/>
    <w:rsid w:val="00A25A49"/>
    <w:rsid w:val="00A37242"/>
    <w:rsid w:val="00A61F72"/>
    <w:rsid w:val="00AA606C"/>
    <w:rsid w:val="00AB1A43"/>
    <w:rsid w:val="00AB79AB"/>
    <w:rsid w:val="00AE26E8"/>
    <w:rsid w:val="00AF069F"/>
    <w:rsid w:val="00AF4352"/>
    <w:rsid w:val="00AF6BAF"/>
    <w:rsid w:val="00B104F5"/>
    <w:rsid w:val="00B21E06"/>
    <w:rsid w:val="00B27B0B"/>
    <w:rsid w:val="00B35432"/>
    <w:rsid w:val="00B93D9F"/>
    <w:rsid w:val="00B93DF0"/>
    <w:rsid w:val="00BC45B7"/>
    <w:rsid w:val="00BD009E"/>
    <w:rsid w:val="00BD2820"/>
    <w:rsid w:val="00BF62B0"/>
    <w:rsid w:val="00C43B0F"/>
    <w:rsid w:val="00C445A2"/>
    <w:rsid w:val="00C72E22"/>
    <w:rsid w:val="00C85222"/>
    <w:rsid w:val="00C93AE7"/>
    <w:rsid w:val="00CD2B98"/>
    <w:rsid w:val="00CE0D47"/>
    <w:rsid w:val="00CE4569"/>
    <w:rsid w:val="00CF131B"/>
    <w:rsid w:val="00D477AE"/>
    <w:rsid w:val="00D70EA8"/>
    <w:rsid w:val="00D76AE8"/>
    <w:rsid w:val="00D86CAC"/>
    <w:rsid w:val="00DC327A"/>
    <w:rsid w:val="00DC49DB"/>
    <w:rsid w:val="00E11CC0"/>
    <w:rsid w:val="00E14A12"/>
    <w:rsid w:val="00E57752"/>
    <w:rsid w:val="00E70CD0"/>
    <w:rsid w:val="00E9791E"/>
    <w:rsid w:val="00EA40FE"/>
    <w:rsid w:val="00EB4F54"/>
    <w:rsid w:val="00EC2A4F"/>
    <w:rsid w:val="00EE436D"/>
    <w:rsid w:val="00EF2C18"/>
    <w:rsid w:val="00F0279B"/>
    <w:rsid w:val="00F07234"/>
    <w:rsid w:val="00F36D26"/>
    <w:rsid w:val="00F44E3A"/>
    <w:rsid w:val="00F52DE8"/>
    <w:rsid w:val="00F54062"/>
    <w:rsid w:val="00F637D1"/>
    <w:rsid w:val="00F76678"/>
    <w:rsid w:val="00F77B7D"/>
    <w:rsid w:val="00F90911"/>
    <w:rsid w:val="00FA1DE3"/>
    <w:rsid w:val="00FA2543"/>
    <w:rsid w:val="00FC1270"/>
    <w:rsid w:val="00FE278A"/>
    <w:rsid w:val="00FF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6A0B13A5"/>
  <w15:chartTrackingRefBased/>
  <w15:docId w15:val="{74B78F8F-E995-4526-925C-F2E7AEB0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link w:val="a5"/>
    <w:pPr>
      <w:ind w:firstLine="495"/>
    </w:pPr>
  </w:style>
  <w:style w:type="paragraph" w:styleId="a6">
    <w:name w:val="header"/>
    <w:basedOn w:val="a"/>
    <w:link w:val="a7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21639B"/>
    <w:rPr>
      <w:sz w:val="18"/>
      <w:szCs w:val="18"/>
    </w:rPr>
  </w:style>
  <w:style w:type="paragraph" w:styleId="2">
    <w:name w:val="Body Text Indent 2"/>
    <w:basedOn w:val="a"/>
    <w:link w:val="20"/>
    <w:qFormat/>
    <w:rsid w:val="00C93AE7"/>
    <w:pPr>
      <w:suppressAutoHyphens w:val="0"/>
      <w:spacing w:after="120" w:line="480" w:lineRule="auto"/>
      <w:ind w:leftChars="200" w:left="420"/>
      <w:jc w:val="both"/>
    </w:pPr>
    <w:rPr>
      <w:rFonts w:ascii="Calibri" w:hAnsi="Calibri"/>
      <w:kern w:val="2"/>
      <w:sz w:val="21"/>
    </w:rPr>
  </w:style>
  <w:style w:type="character" w:customStyle="1" w:styleId="20">
    <w:name w:val="正文文本缩进 2 字符"/>
    <w:link w:val="2"/>
    <w:qFormat/>
    <w:rsid w:val="00C93AE7"/>
    <w:rPr>
      <w:rFonts w:ascii="Calibri" w:hAnsi="Calibri"/>
      <w:kern w:val="2"/>
      <w:sz w:val="21"/>
      <w:szCs w:val="24"/>
    </w:rPr>
  </w:style>
  <w:style w:type="table" w:styleId="a9">
    <w:name w:val="Table Grid"/>
    <w:basedOn w:val="a1"/>
    <w:uiPriority w:val="99"/>
    <w:unhideWhenUsed/>
    <w:rsid w:val="00A045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rsid w:val="000D7C45"/>
    <w:pPr>
      <w:spacing w:after="120"/>
    </w:pPr>
  </w:style>
  <w:style w:type="character" w:customStyle="1" w:styleId="ab">
    <w:name w:val="正文文本 字符"/>
    <w:link w:val="aa"/>
    <w:rsid w:val="000D7C45"/>
    <w:rPr>
      <w:sz w:val="24"/>
      <w:szCs w:val="24"/>
    </w:rPr>
  </w:style>
  <w:style w:type="paragraph" w:customStyle="1" w:styleId="MTDisplayEquation">
    <w:name w:val="MTDisplayEquation"/>
    <w:basedOn w:val="a4"/>
    <w:next w:val="a"/>
    <w:link w:val="MTDisplayEquation0"/>
    <w:rsid w:val="001944A8"/>
    <w:pPr>
      <w:tabs>
        <w:tab w:val="center" w:pos="4160"/>
        <w:tab w:val="right" w:pos="8300"/>
      </w:tabs>
      <w:spacing w:before="60" w:after="60" w:line="360" w:lineRule="auto"/>
      <w:ind w:firstLine="0"/>
      <w:jc w:val="center"/>
    </w:pPr>
  </w:style>
  <w:style w:type="character" w:customStyle="1" w:styleId="a5">
    <w:name w:val="中文首行缩进 字符"/>
    <w:link w:val="a4"/>
    <w:rsid w:val="001944A8"/>
    <w:rPr>
      <w:sz w:val="24"/>
      <w:szCs w:val="24"/>
    </w:rPr>
  </w:style>
  <w:style w:type="character" w:customStyle="1" w:styleId="MTDisplayEquation0">
    <w:name w:val="MTDisplayEquation 字符"/>
    <w:basedOn w:val="a5"/>
    <w:link w:val="MTDisplayEquation"/>
    <w:rsid w:val="001944A8"/>
    <w:rPr>
      <w:sz w:val="24"/>
      <w:szCs w:val="24"/>
    </w:rPr>
  </w:style>
  <w:style w:type="character" w:customStyle="1" w:styleId="MTEquationSection">
    <w:name w:val="MTEquationSection"/>
    <w:rsid w:val="00A22EC9"/>
    <w:rPr>
      <w:b/>
      <w:bCs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2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09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73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9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94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0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1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2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9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8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5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76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9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24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85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24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7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7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7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64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5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9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84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0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4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9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4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1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4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8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5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72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1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59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27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7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43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9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7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4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66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3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9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8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2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0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2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7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71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63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7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45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70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3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8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3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2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81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40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58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41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170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64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2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26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4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82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5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1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6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2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0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24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4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13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1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0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4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2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1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8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4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0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95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87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97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1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02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1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6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22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2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75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1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54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0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71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4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6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26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1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6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5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6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77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6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7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8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651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50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56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8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72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5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99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39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9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4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4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1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9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07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0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76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0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8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7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7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458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11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70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0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6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0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5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6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9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8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0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0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2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9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114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09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61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6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1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8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4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5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9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1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01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11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1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79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72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0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9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60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6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4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94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3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7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3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3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8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348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5</Pages>
  <Words>312</Words>
  <Characters>1779</Characters>
  <Application>Microsoft Office Word</Application>
  <DocSecurity>0</DocSecurity>
  <PresentationFormat/>
  <Lines>14</Lines>
  <Paragraphs>4</Paragraphs>
  <Slides>0</Slides>
  <Notes>0</Notes>
  <HiddenSlides>0</HiddenSlides>
  <MMClips>0</MMClips>
  <ScaleCrop>false</ScaleCrop>
  <Company>微软中国</Company>
  <LinksUpToDate>false</LinksUpToDate>
  <CharactersWithSpaces>2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cp:lastModifiedBy>fengye</cp:lastModifiedBy>
  <cp:revision>5</cp:revision>
  <dcterms:created xsi:type="dcterms:W3CDTF">2023-12-11T00:34:00Z</dcterms:created>
  <dcterms:modified xsi:type="dcterms:W3CDTF">2024-11-1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